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0" r:id="rId33"/>
    <p:sldId id="401" r:id="rId34"/>
    <p:sldId id="389" r:id="rId35"/>
    <p:sldId id="390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9ED5B6-08A5-46B0-8802-4BBDF68F7211}" v="384" dt="2021-06-17T12:45:12.0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79" d="100"/>
          <a:sy n="79" d="100"/>
        </p:scale>
        <p:origin x="1320" y="8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17/6/2021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4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</a:t>
            </a:r>
            <a:r>
              <a:rPr lang="es-ES" altLang="ca-ES" sz="1600" b="1" u="none" dirty="0" err="1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Hoyos,Alex</a:t>
            </a:r>
            <a:r>
              <a:rPr lang="es-ES" altLang="ca-ES" sz="1600" b="1" u="none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 Sánchez-Pla, </a:t>
            </a:r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cuación" r:id="rId5" imgW="380835" imgH="342751" progId="Equation.3">
                  <p:embed/>
                </p:oleObj>
              </mc:Choice>
              <mc:Fallback>
                <p:oleObj name="Ecuación" r:id="rId5" imgW="380835" imgH="342751" progId="Equation.3">
                  <p:embed/>
                  <p:pic>
                    <p:nvPicPr>
                      <p:cNvPr id="29708" name="Object 2">
                        <a:extLst>
                          <a:ext uri="{FF2B5EF4-FFF2-40B4-BE49-F238E27FC236}">
                            <a16:creationId xmlns:a16="http://schemas.microsoft.com/office/drawing/2014/main" id="{32DAEE49-7D01-4532-930C-80A1D0314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6045B6C-8093-43E9-9570-BAB4AA3B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cuación" r:id="rId5" imgW="558558" imgH="203112" progId="Equation.3">
                  <p:embed/>
                </p:oleObj>
              </mc:Choice>
              <mc:Fallback>
                <p:oleObj name="Ecuación" r:id="rId5" imgW="558558" imgH="203112" progId="Equation.3">
                  <p:embed/>
                  <p:pic>
                    <p:nvPicPr>
                      <p:cNvPr id="16" name="Objecte 2">
                        <a:extLst>
                          <a:ext uri="{FF2B5EF4-FFF2-40B4-BE49-F238E27FC236}">
                            <a16:creationId xmlns:a16="http://schemas.microsoft.com/office/drawing/2014/main" id="{C54F1E6C-81BF-43FC-B051-84C82BD3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35852" name="Object 7">
                        <a:extLst>
                          <a:ext uri="{FF2B5EF4-FFF2-40B4-BE49-F238E27FC236}">
                            <a16:creationId xmlns:a16="http://schemas.microsoft.com/office/drawing/2014/main" id="{EE9509A0-7C62-41E3-8C44-2149AE81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277545"/>
            <a:ext cx="4385121" cy="49244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600" err="1">
                <a:solidFill>
                  <a:srgbClr val="0000FF"/>
                </a:solidFill>
                <a:latin typeface="Lucida Console"/>
                <a:cs typeface="Arial"/>
              </a:rPr>
              <a:t>pnorm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(q=74, mean=70, </a:t>
            </a:r>
            <a:r>
              <a:rPr lang="en-US" altLang="es-ES" sz="1600" err="1">
                <a:solidFill>
                  <a:srgbClr val="0000FF"/>
                </a:solidFill>
                <a:latin typeface="Lucida Console"/>
                <a:cs typeface="Arial"/>
              </a:rPr>
              <a:t>sd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17, </a:t>
            </a:r>
            <a:r>
              <a:rPr lang="en-US" altLang="es-ES" sz="160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sz="1600">
              <a:latin typeface="Lucida Console"/>
              <a:cs typeface="Arial"/>
            </a:endParaRPr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36873" name="Object 11">
                        <a:extLst>
                          <a:ext uri="{FF2B5EF4-FFF2-40B4-BE49-F238E27FC236}">
                            <a16:creationId xmlns:a16="http://schemas.microsoft.com/office/drawing/2014/main" id="{3E4462DD-D459-4110-822B-6A9803E44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cuación" r:id="rId8" imgW="558558" imgH="203112" progId="Equation.3">
                  <p:embed/>
                </p:oleObj>
              </mc:Choice>
              <mc:Fallback>
                <p:oleObj name="Ecuación" r:id="rId8" imgW="558558" imgH="203112" progId="Equation.3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DBA08A67-079A-4456-842A-4C4923030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pnorm(q=</a:t>
            </a:r>
            <a:r>
              <a:rPr lang="en-US" altLang="es-ES">
                <a:solidFill>
                  <a:srgbClr val="0000FF"/>
                </a:solidFill>
                <a:latin typeface="Lucida Console"/>
                <a:cs typeface="Arial"/>
              </a:rPr>
              <a:t>105</a:t>
            </a:r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, mean=70, 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sd=17, </a:t>
            </a:r>
            <a:r>
              <a:rPr lang="en-US" altLang="es-ES" sz="180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dirty="0">
              <a:latin typeface="Lucida Console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Goodness of fit test to verify hipothesis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Does arterial pression in the population follow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average ''bua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It is assumed that the variable under study follow a particular distribution and values about parameters are tested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of proportion of lung cancer is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enopausic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n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enopausic</a:t>
            </a: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is binomial and proportion of lung cancer is the same in high and low fruit consummers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igh fruit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ow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ruit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No distribution is assumed  and test are related to distribution not to values about parametersç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Distribution of bua follow a normal distribution</a:t>
            </a:r>
            <a:endParaRPr lang="es-ES_tradnl" altLang="ca-ES" sz="2400" u="none">
              <a:solidFill>
                <a:srgbClr val="7D468C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 distribution in Menopausic= Distribution in non menopausic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Lung cancer is not related to fruit consumption.  They are independent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800" u="none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2800" u="none">
                <a:latin typeface="Calibri"/>
                <a:ea typeface="ＭＳ Ｐゴシック"/>
                <a:cs typeface="Arial"/>
              </a:rPr>
              <a:t> testing examples</a:t>
            </a:r>
            <a:endParaRPr lang="es-ES" altLang="ca-ES" sz="2800" u="none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35" y="1372978"/>
            <a:ext cx="921385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 anchor="t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800" u="none">
              <a:solidFill>
                <a:srgbClr val="7D468C"/>
              </a:solidFill>
              <a:latin typeface="Calibri" charset="0"/>
            </a:endParaRPr>
          </a:p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>
                <a:solidFill>
                  <a:srgbClr val="7D468C"/>
                </a:solidFill>
                <a:latin typeface="Calibri"/>
                <a:cs typeface="Arial"/>
              </a:rPr>
              <a:t>Imagine we have the following beliefs (our reference documents state that this is "TRUE")</a:t>
            </a:r>
            <a:endParaRPr lang="es-ES" sz="2400">
              <a:solidFill>
                <a:srgbClr val="000000"/>
              </a:solidFill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i="1" u="none">
                <a:solidFill>
                  <a:srgbClr val="7D468C"/>
                </a:solidFill>
                <a:latin typeface="Calibri"/>
                <a:cs typeface="Arial"/>
              </a:rPr>
              <a:t>The average ''bua'' value in our population is 70. </a:t>
            </a:r>
            <a:endParaRPr lang="es-ES" i="1">
              <a:solidFill>
                <a:srgbClr val="000000"/>
              </a:solidFill>
              <a:latin typeface="Calibri"/>
              <a:cs typeface="Arial"/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i="1" u="none">
                <a:solidFill>
                  <a:srgbClr val="7D468C"/>
                </a:solidFill>
                <a:latin typeface="Calibri"/>
                <a:cs typeface="Arial"/>
              </a:rPr>
              <a:t>The ''bua'' mean value in menopausic and non-menopausic women is not the same.</a:t>
            </a:r>
            <a:endParaRPr lang="es-ES" i="1">
              <a:solidFill>
                <a:srgbClr val="000000"/>
              </a:solidFill>
              <a:latin typeface="Calibri"/>
              <a:cs typeface="Arial"/>
            </a:endParaRPr>
          </a:p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u="none">
                <a:solidFill>
                  <a:srgbClr val="7D468C"/>
                </a:solidFill>
                <a:latin typeface="Calibri"/>
                <a:cs typeface="Arial"/>
              </a:rPr>
              <a:t>These beliefs can be checked through the corresponding hypothesis tests</a:t>
            </a: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u="none">
                <a:solidFill>
                  <a:srgbClr val="7D468C"/>
                </a:solidFill>
                <a:latin typeface="Calibri"/>
                <a:cs typeface="Arial"/>
              </a:rPr>
              <a:t>H</a:t>
            </a:r>
            <a:r>
              <a:rPr lang="es-ES" sz="2000" u="none" baseline="-25000">
                <a:solidFill>
                  <a:srgbClr val="7D468C"/>
                </a:solidFill>
                <a:latin typeface="Calibri"/>
                <a:cs typeface="Arial"/>
              </a:rPr>
              <a:t>0</a:t>
            </a:r>
            <a:r>
              <a:rPr lang="es-ES" sz="2000" u="none">
                <a:solidFill>
                  <a:srgbClr val="7D468C"/>
                </a:solidFill>
                <a:latin typeface="Calibri"/>
                <a:cs typeface="Arial"/>
              </a:rPr>
              <a:t>: 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u="none">
                <a:solidFill>
                  <a:srgbClr val="7D468C"/>
                </a:solidFill>
                <a:latin typeface="Calibri"/>
                <a:cs typeface="Arial"/>
              </a:rPr>
              <a:t>= 70,  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 &lt;&gt;70, </a:t>
            </a:r>
            <a:endParaRPr lang="es-ES" sz="2000" u="none" dirty="0">
              <a:solidFill>
                <a:srgbClr val="7D468C"/>
              </a:solidFill>
              <a:latin typeface="Calibri" charset="0"/>
            </a:endParaRPr>
          </a:p>
          <a:p>
            <a:pPr marL="908050" lvl="1" indent="-342900">
              <a:spcAft>
                <a:spcPts val="1425"/>
              </a:spcAft>
              <a:buFont typeface="Arial,Sans-Serif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0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[bua, Menop]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= 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[bua, NoMenop]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,  H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:  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[bua, Menop] </a:t>
            </a:r>
            <a:r>
              <a:rPr lang="es-ES" sz="2000" u="none">
                <a:solidFill>
                  <a:srgbClr val="7D468C"/>
                </a:solidFill>
                <a:latin typeface="Arial"/>
                <a:cs typeface="Arial"/>
              </a:rPr>
              <a:t>&lt;&gt;</a:t>
            </a:r>
            <a:r>
              <a:rPr lang="es-ES" sz="2000" u="none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000" u="none" baseline="-25000">
                <a:solidFill>
                  <a:srgbClr val="7D468C"/>
                </a:solidFill>
                <a:latin typeface="Arial"/>
                <a:cs typeface="Arial"/>
              </a:rPr>
              <a:t>[bua, NoMenop]</a:t>
            </a:r>
            <a:endParaRPr lang="es-ES" sz="2000" u="none" baseline="-25000">
              <a:latin typeface="Arial"/>
              <a:cs typeface="Arial"/>
            </a:endParaRP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u="none" dirty="0">
              <a:solidFill>
                <a:srgbClr val="7D468C"/>
              </a:solidFill>
              <a:latin typeface="Arial"/>
            </a:endParaRP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b="1" u="none">
              <a:solidFill>
                <a:srgbClr val="7D468C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63F00075-8132-4CDB-84E4-9C9B5CE12224}"/>
              </a:ext>
            </a:extLst>
          </p:cNvPr>
          <p:cNvSpPr txBox="1"/>
          <p:nvPr/>
        </p:nvSpPr>
        <p:spPr>
          <a:xfrm>
            <a:off x="3581400" y="3200400"/>
            <a:ext cx="2743199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s-ES" sz="2000" u="none" dirty="0">
                <a:latin typeface="Calibri" pitchFamily="34" charset="0"/>
              </a:rPr>
              <a:t>Haga clic para agregar texto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14478095-AA3B-4016-8075-392700286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149" y="512192"/>
            <a:ext cx="7830571" cy="533225"/>
          </a:xfrm>
        </p:spPr>
        <p:txBody>
          <a:bodyPr lIns="91440" tIns="45720" rIns="91440" bIns="45720" anchor="t"/>
          <a:lstStyle/>
          <a:p>
            <a:r>
              <a:rPr lang="es-ES" sz="2400" i="1" dirty="0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The average ''bua'' value in our population is </a:t>
            </a:r>
            <a:r>
              <a:rPr lang="es-ES" sz="2400" i="1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70 </a:t>
            </a:r>
            <a:endParaRPr lang="es-ES" sz="2400">
              <a:latin typeface="Verdana"/>
              <a:ea typeface="Verdana"/>
              <a:cs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53" y="540729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b="1">
                <a:solidFill>
                  <a:srgbClr val="FFFFFF"/>
                </a:solidFill>
                <a:latin typeface="Calibri"/>
                <a:ea typeface="ＭＳ Ｐゴシック"/>
                <a:cs typeface="Arial"/>
              </a:rPr>
              <a:t>Ex        </a:t>
            </a:r>
            <a:r>
              <a:rPr lang="es-ES" sz="2000" i="1" u="none">
                <a:solidFill>
                  <a:srgbClr val="7D468C"/>
                </a:solidFill>
                <a:latin typeface="Arial"/>
                <a:ea typeface="ＭＳ Ｐゴシック"/>
                <a:cs typeface="Arial"/>
              </a:rPr>
              <a:t>The average ''bua'' is the same in "MENOP" and "Not MENOP"</a:t>
            </a:r>
            <a:endParaRPr lang="es-ES" altLang="ca-ES" sz="2000" b="1">
              <a:solidFill>
                <a:srgbClr val="FFFFFF"/>
              </a:solidFill>
              <a:latin typeface="Calibri"/>
              <a:ea typeface="ＭＳ Ｐゴシック"/>
              <a:cs typeface="Arial"/>
            </a:endParaRP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2974975"/>
            <a:ext cx="903026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Welch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-test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data: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 = 1.797,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90.184, p-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0.0756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>
                <a:solidFill>
                  <a:srgbClr val="000000"/>
                </a:solidFill>
                <a:latin typeface="Courier New"/>
                <a:cs typeface="Arial"/>
              </a:rPr>
              <a:t>alternativ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 true </a:t>
            </a:r>
            <a:br>
              <a:rPr lang="es-ES" altLang="es-ES" sz="1600" u="none" dirty="0">
                <a:latin typeface="Courier New"/>
              </a:rPr>
            </a:b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in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0 </a:t>
            </a:r>
            <a:endParaRPr lang="es-ES" altLang="es-ES" sz="1600" u="none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95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>
                <a:solidFill>
                  <a:srgbClr val="000000"/>
                </a:solidFill>
                <a:latin typeface="Courier New"/>
                <a:cs typeface="Arial"/>
              </a:rPr>
              <a:t>-0.5399937 10.7761048 </a:t>
            </a:r>
            <a:endParaRPr lang="es-ES" altLang="es-ES" sz="1600" u="none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2400" u="none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>
                <a:solidFill>
                  <a:srgbClr val="000000"/>
                </a:solidFill>
                <a:latin typeface="Courier New"/>
                <a:cs typeface="Arial"/>
              </a:rPr>
              <a:t>mean in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>
                <a:solidFill>
                  <a:srgbClr val="000000"/>
                </a:solidFill>
                <a:latin typeface="Courier New"/>
                <a:cs typeface="Arial"/>
              </a:rPr>
              <a:t> NO     mean in </a:t>
            </a:r>
            <a:r>
              <a:rPr lang="es-ES" altLang="es-ES" sz="1600" u="none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SI </a:t>
            </a:r>
            <a:endParaRPr lang="es-ES" altLang="es-ES" sz="2400" u="none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>
                <a:solidFill>
                  <a:srgbClr val="000000"/>
                </a:solidFill>
                <a:latin typeface="Courier New"/>
                <a:cs typeface="Arial"/>
              </a:rPr>
              <a:t>     76.05556          70.93750 </a:t>
            </a:r>
            <a:endParaRPr lang="es-ES" altLang="es-ES" sz="2400" u="none">
              <a:latin typeface="Courier New"/>
            </a:endParaRPr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8" name="Text Box 5">
            <a:extLst>
              <a:ext uri="{FF2B5EF4-FFF2-40B4-BE49-F238E27FC236}">
                <a16:creationId xmlns:a16="http://schemas.microsoft.com/office/drawing/2014/main" id="{244D6AF9-48BA-4742-B2F8-87DB9C180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4325"/>
            <a:ext cx="8913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>
              <a:solidFill>
                <a:srgbClr val="993489"/>
              </a:solidFill>
            </a:endParaRPr>
          </a:p>
        </p:txBody>
      </p:sp>
      <p:sp>
        <p:nvSpPr>
          <p:cNvPr id="49159" name="Text Box 6">
            <a:extLst>
              <a:ext uri="{FF2B5EF4-FFF2-40B4-BE49-F238E27FC236}">
                <a16:creationId xmlns:a16="http://schemas.microsoft.com/office/drawing/2014/main" id="{D5952EA8-C41B-4E9E-BD5E-CD93F5656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14325"/>
            <a:ext cx="8134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9934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rrors and power (in hypothesis testing)</a:t>
            </a:r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to reject it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Accepted if data don't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w the contrary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by mistake (if it is true) has severe consequences</a:t>
            </a: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/>
              <a:t>Errors after Testing</a:t>
            </a:r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684914"/>
              </p:ext>
            </p:extLst>
          </p:nvPr>
        </p:nvGraphicFramePr>
        <p:xfrm>
          <a:off x="1712913" y="1268413"/>
          <a:ext cx="7264400" cy="5418156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32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Null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32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Hypothesis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True</a:t>
                      </a:r>
                      <a:endParaRPr kumimoji="0" lang="es-ES" altLang="ca-E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3200" b="1" i="0" u="none" strike="noStrike" kern="1200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3200" b="1" i="0" u="none" strike="noStrike" kern="1200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3200" b="1" i="0" u="none" strike="noStrike" kern="1200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3200" b="1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doe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no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rejec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hypothesis</a:t>
                      </a:r>
                      <a:endParaRPr kumimoji="0" lang="es-ES" altLang="ca-E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</a:pPr>
                      <a:r>
                        <a:rPr lang="es-ES" altLang="ca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Right decision</a:t>
                      </a:r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(1- </a:t>
                      </a:r>
                      <a:r>
                        <a:rPr lang="es-ES" sz="24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/>
                          <a:sym typeface="Symbol"/>
                        </a:rPr>
                        <a:t>a</a:t>
                      </a:r>
                      <a:r>
                        <a:rPr lang="es-ES" sz="24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)</a:t>
                      </a:r>
                      <a:endParaRPr lang="es-ES" sz="2400" b="0" i="0" u="none" strike="noStrike" cap="none" normalizeH="0" baseline="0" noProof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None/>
                      </a:pP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reject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hypothesis</a:t>
                      </a:r>
                      <a:endParaRPr kumimoji="0" lang="es-ES" altLang="ca-E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</a:rPr>
                        <a:t> I Error</a:t>
                      </a:r>
                      <a:endParaRPr kumimoji="0" lang="es-ES">
                        <a:latin typeface="Times New Roman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sym typeface="Wingdings" pitchFamily="2" charset="2"/>
                        </a:rPr>
                        <a:t>Right decision</a:t>
                      </a:r>
                      <a:endParaRPr lang="es-ES" sz="2000" b="0" i="0" u="none" strike="noStrike" cap="none" normalizeH="0" baseline="0" noProof="0">
                        <a:ln>
                          <a:noFill/>
                        </a:ln>
                        <a:effectLst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sym typeface="Symbol" pitchFamily="18" charset="2"/>
                        </a:rPr>
                        <a:t>)</a:t>
                      </a:r>
                      <a:endParaRPr kumimoji="0" lang="es-ES" altLang="ca-E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Document" r:id="rId3" imgW="6131740" imgH="2065266" progId="Word.Document.8">
                  <p:embed/>
                </p:oleObj>
              </mc:Choice>
              <mc:Fallback>
                <p:oleObj name="Document" r:id="rId3" imgW="6131740" imgH="2065266" progId="Word.Document.8">
                  <p:embed/>
                  <p:pic>
                    <p:nvPicPr>
                      <p:cNvPr id="105476" name="Object 1028">
                        <a:extLst>
                          <a:ext uri="{FF2B5EF4-FFF2-40B4-BE49-F238E27FC236}">
                            <a16:creationId xmlns:a16="http://schemas.microsoft.com/office/drawing/2014/main" id="{CB65AE1E-63BC-4663-AE1F-48084A04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7</TotalTime>
  <Words>2679</Words>
  <Application>Microsoft Office PowerPoint</Application>
  <PresentationFormat>A4 (210 x 297 mm)</PresentationFormat>
  <Paragraphs>351</Paragraphs>
  <Slides>44</Slides>
  <Notes>23</Notes>
  <HiddenSlides>0</HiddenSlides>
  <MMClips>0</MMClips>
  <ScaleCrop>false</ScaleCrop>
  <HeadingPairs>
    <vt:vector size="4" baseType="variant">
      <vt:variant>
        <vt:lpstr>Tema</vt:lpstr>
      </vt:variant>
      <vt:variant>
        <vt:i4>1</vt:i4>
      </vt:variant>
      <vt:variant>
        <vt:lpstr>Títulos de diapositiva</vt:lpstr>
      </vt:variant>
      <vt:variant>
        <vt:i4>44</vt:i4>
      </vt:variant>
    </vt:vector>
  </HeadingPairs>
  <TitlesOfParts>
    <vt:vector size="45" baseType="lpstr">
      <vt:lpstr>Diseño predeterminado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The average ''bua'' value in our population is 70 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445</cp:revision>
  <cp:lastPrinted>2016-02-05T21:57:04Z</cp:lastPrinted>
  <dcterms:created xsi:type="dcterms:W3CDTF">2009-01-26T07:32:14Z</dcterms:created>
  <dcterms:modified xsi:type="dcterms:W3CDTF">2021-06-17T12:45:30Z</dcterms:modified>
</cp:coreProperties>
</file>